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30"/>
  </p:notesMasterIdLst>
  <p:sldIdLst>
    <p:sldId id="347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12" r:id="rId18"/>
    <p:sldId id="340" r:id="rId19"/>
    <p:sldId id="341" r:id="rId20"/>
    <p:sldId id="342" r:id="rId21"/>
    <p:sldId id="351" r:id="rId22"/>
    <p:sldId id="343" r:id="rId23"/>
    <p:sldId id="348" r:id="rId24"/>
    <p:sldId id="344" r:id="rId25"/>
    <p:sldId id="349" r:id="rId26"/>
    <p:sldId id="345" r:id="rId27"/>
    <p:sldId id="350" r:id="rId28"/>
    <p:sldId id="325" r:id="rId2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449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499" y="1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8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  <a:prstGeom prst="rect">
            <a:avLst/>
          </a:prstGeo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  <a:prstGeom prst="rect">
            <a:avLst/>
          </a:prstGeo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  <a:prstGeom prst="rect">
            <a:avLst/>
          </a:prstGeo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5FD48406-0E01-CD96-A586-138A1857BF4A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33B15BB4-EA04-80A5-0429-28D1B1D425C9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4539F704-5B63-57E4-1088-0162A809B486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9Slide.vn - 2019">
            <a:extLst>
              <a:ext uri="{FF2B5EF4-FFF2-40B4-BE49-F238E27FC236}">
                <a16:creationId xmlns:a16="http://schemas.microsoft.com/office/drawing/2014/main" id="{397D894A-4435-E995-B527-0A1A291A36F0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4" r:id="rId3"/>
    <p:sldLayoutId id="2147483705" r:id="rId4"/>
    <p:sldLayoutId id="2147483706" r:id="rId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svg"/><Relationship Id="rId7" Type="http://schemas.openxmlformats.org/officeDocument/2006/relationships/image" Target="../media/image36.sv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.png"/><Relationship Id="rId11" Type="http://schemas.openxmlformats.org/officeDocument/2006/relationships/image" Target="../media/image40.svg"/><Relationship Id="rId5" Type="http://schemas.openxmlformats.org/officeDocument/2006/relationships/image" Target="../media/image34.sv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svg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1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6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4.gif"/><Relationship Id="rId1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1.gif"/><Relationship Id="rId12" Type="http://schemas.openxmlformats.org/officeDocument/2006/relationships/slide" Target="slide4.xml"/><Relationship Id="rId17" Type="http://schemas.openxmlformats.org/officeDocument/2006/relationships/image" Target="../media/image16.gif"/><Relationship Id="rId2" Type="http://schemas.openxmlformats.org/officeDocument/2006/relationships/image" Target="../media/image8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8.xml"/><Relationship Id="rId11" Type="http://schemas.openxmlformats.org/officeDocument/2006/relationships/image" Target="../media/image13.gif"/><Relationship Id="rId5" Type="http://schemas.microsoft.com/office/2007/relationships/hdphoto" Target="../media/hdphoto3.wdp"/><Relationship Id="rId15" Type="http://schemas.openxmlformats.org/officeDocument/2006/relationships/image" Target="../media/image15.gif"/><Relationship Id="rId10" Type="http://schemas.openxmlformats.org/officeDocument/2006/relationships/slide" Target="slide5.xml"/><Relationship Id="rId19" Type="http://schemas.openxmlformats.org/officeDocument/2006/relationships/image" Target="../media/image18.gif"/><Relationship Id="rId4" Type="http://schemas.openxmlformats.org/officeDocument/2006/relationships/image" Target="../media/image10.png"/><Relationship Id="rId9" Type="http://schemas.openxmlformats.org/officeDocument/2006/relationships/image" Target="../media/image12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5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6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7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3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8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4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9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5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30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6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2FDC190-D85F-B590-9CAD-B00E5EB56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789" y="448768"/>
            <a:ext cx="5510421" cy="4245964"/>
          </a:xfrm>
          <a:prstGeom prst="rect">
            <a:avLst/>
          </a:prstGeom>
        </p:spPr>
      </p:pic>
      <p:grpSp>
        <p:nvGrpSpPr>
          <p:cNvPr id="9" name="Google Shape;918;p36">
            <a:extLst>
              <a:ext uri="{FF2B5EF4-FFF2-40B4-BE49-F238E27FC236}">
                <a16:creationId xmlns:a16="http://schemas.microsoft.com/office/drawing/2014/main" id="{250553EE-1432-D401-38FD-565023D8FBF4}"/>
              </a:ext>
            </a:extLst>
          </p:cNvPr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10" name="Google Shape;919;p36">
              <a:extLst>
                <a:ext uri="{FF2B5EF4-FFF2-40B4-BE49-F238E27FC236}">
                  <a16:creationId xmlns:a16="http://schemas.microsoft.com/office/drawing/2014/main" id="{57DD0B93-A987-AC78-6F27-3B7145A2D9BC}"/>
                </a:ext>
              </a:extLst>
            </p:cNvPr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920;p36">
              <a:extLst>
                <a:ext uri="{FF2B5EF4-FFF2-40B4-BE49-F238E27FC236}">
                  <a16:creationId xmlns:a16="http://schemas.microsoft.com/office/drawing/2014/main" id="{FDFBEE25-D7E3-04B9-CC35-D55E14FA35A9}"/>
                </a:ext>
              </a:extLst>
            </p:cNvPr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921;p36">
              <a:extLst>
                <a:ext uri="{FF2B5EF4-FFF2-40B4-BE49-F238E27FC236}">
                  <a16:creationId xmlns:a16="http://schemas.microsoft.com/office/drawing/2014/main" id="{53F4A742-BA2C-828A-1234-9ABB75381D0B}"/>
                </a:ext>
              </a:extLst>
            </p:cNvPr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" name="Google Shape;922;p36">
            <a:extLst>
              <a:ext uri="{FF2B5EF4-FFF2-40B4-BE49-F238E27FC236}">
                <a16:creationId xmlns:a16="http://schemas.microsoft.com/office/drawing/2014/main" id="{5AB3DB9E-8BB8-5473-0256-0424DBD3208A}"/>
              </a:ext>
            </a:extLst>
          </p:cNvPr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14" name="Google Shape;923;p36">
              <a:extLst>
                <a:ext uri="{FF2B5EF4-FFF2-40B4-BE49-F238E27FC236}">
                  <a16:creationId xmlns:a16="http://schemas.microsoft.com/office/drawing/2014/main" id="{3ACEF959-16A2-0850-10E7-244A192AFE6B}"/>
                </a:ext>
              </a:extLst>
            </p:cNvPr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924;p36">
              <a:extLst>
                <a:ext uri="{FF2B5EF4-FFF2-40B4-BE49-F238E27FC236}">
                  <a16:creationId xmlns:a16="http://schemas.microsoft.com/office/drawing/2014/main" id="{31DFC9B6-651C-B14C-6DAA-2565802E374B}"/>
                </a:ext>
              </a:extLst>
            </p:cNvPr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925;p36">
              <a:extLst>
                <a:ext uri="{FF2B5EF4-FFF2-40B4-BE49-F238E27FC236}">
                  <a16:creationId xmlns:a16="http://schemas.microsoft.com/office/drawing/2014/main" id="{BB243F77-5B01-7E39-3ADB-9653A7799549}"/>
                </a:ext>
              </a:extLst>
            </p:cNvPr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" name="Google Shape;926;p36">
            <a:extLst>
              <a:ext uri="{FF2B5EF4-FFF2-40B4-BE49-F238E27FC236}">
                <a16:creationId xmlns:a16="http://schemas.microsoft.com/office/drawing/2014/main" id="{F89B0AB4-055C-7674-06C5-B911ECF2D064}"/>
              </a:ext>
            </a:extLst>
          </p:cNvPr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18" name="Google Shape;927;p36">
              <a:extLst>
                <a:ext uri="{FF2B5EF4-FFF2-40B4-BE49-F238E27FC236}">
                  <a16:creationId xmlns:a16="http://schemas.microsoft.com/office/drawing/2014/main" id="{26C45802-94DE-97F9-95A3-AAA2C3A9ECE4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928;p36">
              <a:extLst>
                <a:ext uri="{FF2B5EF4-FFF2-40B4-BE49-F238E27FC236}">
                  <a16:creationId xmlns:a16="http://schemas.microsoft.com/office/drawing/2014/main" id="{8BC877AF-7CA4-F823-B591-0D15799B9560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929;p36">
              <a:extLst>
                <a:ext uri="{FF2B5EF4-FFF2-40B4-BE49-F238E27FC236}">
                  <a16:creationId xmlns:a16="http://schemas.microsoft.com/office/drawing/2014/main" id="{C2E7C27B-BDA3-A7D7-81DF-4F90BF7CCEE9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24939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</a:t>
            </a:r>
            <a:r>
              <a:rPr lang="vi-VN" sz="2000" b="0" i="0" u="none" strike="noStrike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A258F45-FC24-6CEA-A3FC-15BD7C8FED1B}"/>
              </a:ext>
            </a:extLst>
          </p:cNvPr>
          <p:cNvSpPr txBox="1"/>
          <p:nvPr/>
        </p:nvSpPr>
        <p:spPr>
          <a:xfrm>
            <a:off x="1219766" y="3973367"/>
            <a:ext cx="564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</a:t>
            </a: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11" grpId="0"/>
      <p:bldP spid="16" grpId="0"/>
      <p:bldP spid="17" grpId="0"/>
      <p:bldP spid="18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632460" y="3662948"/>
            <a:ext cx="8511540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</a:t>
            </a:r>
            <a:r>
              <a:rPr lang="vi-VN" sz="1600" b="1" i="0" u="none" strike="noStrike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</a:t>
            </a: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641472" y="370151"/>
            <a:ext cx="7861055" cy="1400592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2550550" y="2117404"/>
            <a:ext cx="4212842" cy="4770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vi-VN" sz="66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êu cách đọc, viết s</a:t>
            </a: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ố thập </a:t>
            </a:r>
            <a:r>
              <a:rPr kumimoji="0" lang="vi-VN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phân?</a:t>
            </a:r>
            <a:endParaRPr kumimoji="0" lang="en-US" sz="6600" b="1" i="0" u="none" strike="noStrike" kern="0" cap="none" spc="0" normalizeH="0" baseline="0" noProof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469DF2-5F6C-F5B4-8F42-71C9A81F6448}"/>
              </a:ext>
            </a:extLst>
          </p:cNvPr>
          <p:cNvSpPr txBox="1"/>
          <p:nvPr/>
        </p:nvSpPr>
        <p:spPr>
          <a:xfrm>
            <a:off x="1215003" y="526717"/>
            <a:ext cx="7072349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</a:t>
            </a:r>
            <a:r>
              <a:rPr lang="vi-VN" sz="1600" b="1" i="0" u="none" strike="noStrike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</a:t>
            </a: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21630" b="19210"/>
          <a:stretch>
            <a:fillRect/>
          </a:stretch>
        </p:blipFill>
        <p:spPr>
          <a:xfrm flipH="1">
            <a:off x="0" y="2162629"/>
            <a:ext cx="2922284" cy="298087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2708169" y="1010199"/>
            <a:ext cx="5503139" cy="2009061"/>
          </a:xfrm>
          <a:prstGeom prst="roundRect">
            <a:avLst/>
          </a:pr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2800" kern="120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(viết) </a:t>
            </a:r>
            <a:r>
              <a:rPr lang="vi-VN" sz="28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ột số thập phân, trước </a:t>
            </a:r>
            <a:r>
              <a:rPr lang="vi-VN" sz="2800" kern="120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ết đọc (viết) </a:t>
            </a:r>
            <a:r>
              <a:rPr lang="vi-VN" sz="28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 nguyên</a:t>
            </a:r>
            <a:r>
              <a:rPr lang="vi-VN" sz="2800" kern="120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, đọc (viết) </a:t>
            </a:r>
            <a:r>
              <a:rPr lang="vi-VN" sz="28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ấu phẩy, sau </a:t>
            </a:r>
            <a:r>
              <a:rPr lang="vi-VN" sz="2800" kern="120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ó </a:t>
            </a:r>
            <a:r>
              <a:rPr lang="vi-VN" sz="2800" kern="120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ọc (viết)</a:t>
            </a:r>
            <a:r>
              <a:rPr lang="vi-VN" sz="2800" kern="120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vi-VN" sz="28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64EB67-38B3-672F-3EF7-B3A8751D07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792E947-D2B1-256C-CAD0-0468FA33576B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D37D00A-AB63-B992-4D3E-DA49965094E3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CE2A899B-2509-0149-2F8F-948D48B4537B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C24745E-EDFD-2FA3-8EFD-FB31A1BFC29C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D1E88BFE-BFC5-5433-C545-36C3061D6CFD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3B26312-092E-B2C8-6DC3-4D5F82C239A6}"/>
              </a:ext>
            </a:extLst>
          </p:cNvPr>
          <p:cNvGraphicFramePr>
            <a:graphicFrameLocks noGrp="1"/>
          </p:cNvGraphicFramePr>
          <p:nvPr/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7F4B8AC-988F-9E1A-DAA9-96B46DE2E9ED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4418638-328A-8938-F1DF-F5345F2272C3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7726728-2A66-832E-850C-B2152665CE2E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AA8E2D3-E152-710B-74DE-607161926388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BC25EA1-46DA-E063-2DD8-22A3BCD10BD0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468CB89C-FCD7-F1AF-EBA3-EAB96FF163E7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6248171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2031196"/>
              </p:ext>
            </p:extLst>
          </p:nvPr>
        </p:nvGraphicFramePr>
        <p:xfrm>
          <a:off x="685800" y="1277257"/>
          <a:ext cx="7894321" cy="3119483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62389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83186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831862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831862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03670E-69A5-D5E7-22FB-ACE8C23B95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3926C6C-D1D8-2AEB-A3B9-FD76D96952B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FC95A3E-FCB3-8D65-2F95-FD91BC17F225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B1A6ACDF-B30A-07DF-79DD-99CD48764359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6D39DF0-E8AA-0F01-6113-6D186867509F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8FB4D54D-6667-743E-9306-1A3C11F30D70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87C6A73-64B4-9C74-12A2-A3F8AF458E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594525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accent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accent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 dirty="0">
                          <a:solidFill>
                            <a:schemeClr val="accent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>
                          <a:solidFill>
                            <a:schemeClr val="accent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accent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 dirty="0">
                          <a:solidFill>
                            <a:schemeClr val="accent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>
                          <a:solidFill>
                            <a:schemeClr val="accent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>
                          <a:solidFill>
                            <a:schemeClr val="accent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b="1" dirty="0">
                          <a:solidFill>
                            <a:schemeClr val="accent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69584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681990" y="1169089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162848" y="1333929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32511" y="1269098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6DB742-8F3A-C756-1795-75CB2815C76E}"/>
              </a:ext>
            </a:extLst>
          </p:cNvPr>
          <p:cNvSpPr txBox="1"/>
          <p:nvPr/>
        </p:nvSpPr>
        <p:spPr>
          <a:xfrm>
            <a:off x="557022" y="2469922"/>
            <a:ext cx="6195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/>
              <a:t>8,03 đọc là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01B7C6-295B-7250-9184-6D3F95367E3C}"/>
              </a:ext>
            </a:extLst>
          </p:cNvPr>
          <p:cNvSpPr txBox="1"/>
          <p:nvPr/>
        </p:nvSpPr>
        <p:spPr>
          <a:xfrm>
            <a:off x="596695" y="3474292"/>
            <a:ext cx="6195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kern="1200">
                <a:solidFill>
                  <a:prstClr val="black"/>
                </a:solidFill>
              </a:rPr>
              <a:t>25,009 </a:t>
            </a:r>
            <a:r>
              <a:rPr lang="vi-VN" sz="2000" b="1"/>
              <a:t>đọc là: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A53073-6FF3-A63E-5511-C3D335667A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E8B1769-80A6-0F52-1D4C-356DF50891E1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FDF2EEE-34C0-88EB-2343-960FF3A4A2E3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E4295F7A-BBE9-5CDA-05E6-0CD46DBE2E03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FF51E80-386A-5B3B-4651-736E2B7D1B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66ED2EAC-3B82-2FE1-9813-3B15FD9744AB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3C7D01-8E3B-2903-4792-A17ADC410FB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5F1D0B-1BCA-49F8-EEB5-991A31F2E6A4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EF2F18-8E96-F486-20E2-C7CA27A76B0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A2F18C-E62E-9756-AF01-655BBA69CC68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23756565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0354D2-6ACC-EA19-C06B-1E6AF3C31E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8928208-3D24-8410-DD30-1B65DE676C91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9DC06B9-6060-71F6-E744-DD01717115DE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07262E09-9D76-50A0-9E86-63B8D5BF1E9C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8B255CC-F094-C612-4577-22920E51738F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DF3B2047-1E2B-62E9-A608-718B7B68B828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FE4147C-419B-686B-2F03-16E921DEBE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9124F8-6818-EEF4-DBBF-290B4CC98B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D430761-6E35-9AE1-1534-D26582E88A43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8C9EC7-1180-8C20-93E3-1873ADF274EC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9543741-1EAD-5127-DBAE-FCEA53F5C89F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8210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28</TotalTime>
  <Words>855</Words>
  <Application>Microsoft Office PowerPoint</Application>
  <PresentationFormat>On-screen Show (16:9)</PresentationFormat>
  <Paragraphs>166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9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UTM Bell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subject>9Slide.vn</dc:subject>
  <dc:creator>Quoc Hung</dc:creator>
  <dc:description>9Slide.vn</dc:description>
  <cp:lastModifiedBy>Oanh Lưu</cp:lastModifiedBy>
  <cp:revision>54</cp:revision>
  <dcterms:modified xsi:type="dcterms:W3CDTF">2025-10-05T14:57:08Z</dcterms:modified>
  <cp:category>9Slide.vn</cp:category>
</cp:coreProperties>
</file>